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299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16" r:id="rId15"/>
    <p:sldId id="317" r:id="rId16"/>
    <p:sldId id="319" r:id="rId17"/>
    <p:sldId id="320" r:id="rId18"/>
    <p:sldId id="312" r:id="rId19"/>
    <p:sldId id="315" r:id="rId20"/>
    <p:sldId id="321" r:id="rId21"/>
    <p:sldId id="313" r:id="rId22"/>
    <p:sldId id="314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8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2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9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6962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rgbClr val="DA32AA"/>
                </a:solidFill>
              </a:rPr>
              <a:t>Reading: Chapter 1 &amp; 2 in JDJ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rgbClr val="DA32AA"/>
                </a:solidFill>
              </a:rPr>
              <a:t>Electrostatic potentials 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DA32AA"/>
                </a:solidFill>
              </a:rPr>
              <a:t>One, two, and three dimensions (Cartesian coordinates)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DA32AA"/>
                </a:solidFill>
              </a:rPr>
              <a:t>Mean value theorem for the electrostatic potential</a:t>
            </a:r>
            <a:r>
              <a:rPr lang="en-US" sz="2800" b="1" dirty="0">
                <a:solidFill>
                  <a:srgbClr val="DA32AA"/>
                </a:solidFill>
              </a:rPr>
              <a:t/>
            </a:r>
            <a:br>
              <a:rPr lang="en-US" sz="2800" b="1" dirty="0">
                <a:solidFill>
                  <a:srgbClr val="DA32AA"/>
                </a:solidFill>
              </a:rPr>
            </a:br>
            <a:endParaRPr lang="en-US" sz="2800" b="1" dirty="0" smtClean="0">
              <a:solidFill>
                <a:srgbClr val="DA32A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90800" y="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35166"/>
              </p:ext>
            </p:extLst>
          </p:nvPr>
        </p:nvGraphicFramePr>
        <p:xfrm>
          <a:off x="2308225" y="838200"/>
          <a:ext cx="452755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3" imgW="3809880" imgH="1257120" progId="Equation.DSMT4">
                  <p:embed/>
                </p:oleObj>
              </mc:Choice>
              <mc:Fallback>
                <p:oleObj name="Equation" r:id="rId3" imgW="38098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8225" y="838200"/>
                        <a:ext cx="4527550" cy="14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0" y="2438400"/>
            <a:ext cx="381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37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rthogonal function expansions in 2 and 3 dimens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26134"/>
              </p:ext>
            </p:extLst>
          </p:nvPr>
        </p:nvGraphicFramePr>
        <p:xfrm>
          <a:off x="1142999" y="838200"/>
          <a:ext cx="593314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3" imgW="4584600" imgH="647640" progId="Equation.DSMT4">
                  <p:embed/>
                </p:oleObj>
              </mc:Choice>
              <mc:Fallback>
                <p:oleObj name="Equation" r:id="rId3" imgW="45846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2999" y="838200"/>
                        <a:ext cx="593314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72690"/>
              </p:ext>
            </p:extLst>
          </p:nvPr>
        </p:nvGraphicFramePr>
        <p:xfrm>
          <a:off x="381000" y="2204178"/>
          <a:ext cx="8402843" cy="343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5" imgW="6680160" imgH="2730240" progId="Equation.DSMT4">
                  <p:embed/>
                </p:oleObj>
              </mc:Choice>
              <mc:Fallback>
                <p:oleObj name="Equation" r:id="rId5" imgW="668016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204178"/>
                        <a:ext cx="8402843" cy="3434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867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See Eq. 3.167 in Jackson for example.)</a:t>
            </a:r>
          </a:p>
        </p:txBody>
      </p:sp>
    </p:spTree>
    <p:extLst>
      <p:ext uri="{BB962C8B-B14F-4D97-AF65-F5344CB8AC3E}">
        <p14:creationId xmlns:p14="http://schemas.microsoft.com/office/powerpoint/2010/main" val="94423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152400"/>
            <a:ext cx="895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Combined orthogonal function expansion and homogeneous solution construction of Green’s function</a:t>
            </a:r>
          </a:p>
          <a:p>
            <a:pPr algn="ctr"/>
            <a:r>
              <a:rPr lang="en-US" sz="2400" b="1" dirty="0" smtClean="0">
                <a:latin typeface="+mj-lt"/>
              </a:rPr>
              <a:t>in 2 and 3 dimension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23434"/>
              </p:ext>
            </p:extLst>
          </p:nvPr>
        </p:nvGraphicFramePr>
        <p:xfrm>
          <a:off x="493713" y="1368425"/>
          <a:ext cx="8326437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3" imgW="6375240" imgH="2222280" progId="Equation.DSMT4">
                  <p:embed/>
                </p:oleObj>
              </mc:Choice>
              <mc:Fallback>
                <p:oleObj name="Equation" r:id="rId3" imgW="637524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713" y="1368425"/>
                        <a:ext cx="8326437" cy="290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4307712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the two and three dimensional cases, we can use this </a:t>
            </a:r>
            <a:r>
              <a:rPr lang="en-US" sz="2400" dirty="0" smtClean="0"/>
              <a:t>technique in </a:t>
            </a:r>
            <a:r>
              <a:rPr lang="en-US" sz="2400" dirty="0"/>
              <a:t>one of the dimensions in order to reduce the number </a:t>
            </a:r>
            <a:r>
              <a:rPr lang="en-US" sz="2400" dirty="0" smtClean="0"/>
              <a:t>of summation </a:t>
            </a:r>
            <a:r>
              <a:rPr lang="en-US" sz="2400" dirty="0"/>
              <a:t>terms.  These ideas are discussed in Section 3.11 </a:t>
            </a:r>
            <a:r>
              <a:rPr lang="en-US" sz="2400" dirty="0" smtClean="0"/>
              <a:t>of Jacks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0350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constru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524132"/>
              </p:ext>
            </p:extLst>
          </p:nvPr>
        </p:nvGraphicFramePr>
        <p:xfrm>
          <a:off x="305971" y="381000"/>
          <a:ext cx="822842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3" imgW="6184800" imgH="1155600" progId="Equation.DSMT4">
                  <p:embed/>
                </p:oleObj>
              </mc:Choice>
              <mc:Fallback>
                <p:oleObj name="Equation" r:id="rId3" imgW="61848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71" y="381000"/>
                        <a:ext cx="8228429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04693"/>
              </p:ext>
            </p:extLst>
          </p:nvPr>
        </p:nvGraphicFramePr>
        <p:xfrm>
          <a:off x="325438" y="2030413"/>
          <a:ext cx="7475537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Equation" r:id="rId5" imgW="5816520" imgH="3187440" progId="Equation.DSMT4">
                  <p:embed/>
                </p:oleObj>
              </mc:Choice>
              <mc:Fallback>
                <p:oleObj name="Equation" r:id="rId5" imgW="5816520" imgH="318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438" y="2030413"/>
                        <a:ext cx="7475537" cy="409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91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32818"/>
              </p:ext>
            </p:extLst>
          </p:nvPr>
        </p:nvGraphicFramePr>
        <p:xfrm>
          <a:off x="228600" y="514350"/>
          <a:ext cx="8843963" cy="512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3" imgW="6883200" imgH="3987720" progId="Equation.DSMT4">
                  <p:embed/>
                </p:oleObj>
              </mc:Choice>
              <mc:Fallback>
                <p:oleObj name="Equation" r:id="rId3" imgW="6883200" imgH="3987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514350"/>
                        <a:ext cx="8843963" cy="512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45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95600" y="214778"/>
            <a:ext cx="4724400" cy="175260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2294021" y="304800"/>
            <a:ext cx="457200" cy="173229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36821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9" name="Left Brace 8"/>
          <p:cNvSpPr/>
          <p:nvPr/>
        </p:nvSpPr>
        <p:spPr>
          <a:xfrm rot="16200000">
            <a:off x="5064573" y="-85277"/>
            <a:ext cx="386455" cy="4724398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265821" y="2205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8766" y="2536834"/>
            <a:ext cx="8088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 dimensional box with sides a and b with boundary conditions:   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0,y)=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a,y</a:t>
            </a:r>
            <a:r>
              <a:rPr lang="en-US" sz="2400" i="1" dirty="0" smtClean="0">
                <a:latin typeface="+mj-lt"/>
              </a:rPr>
              <a:t>)=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x,0)=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x,b</a:t>
            </a:r>
            <a:r>
              <a:rPr lang="en-US" sz="2400" i="1" dirty="0" smtClean="0">
                <a:latin typeface="+mj-lt"/>
              </a:rPr>
              <a:t>)=0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92364"/>
              </p:ext>
            </p:extLst>
          </p:nvPr>
        </p:nvGraphicFramePr>
        <p:xfrm>
          <a:off x="1066800" y="5312462"/>
          <a:ext cx="77390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3" imgW="4381200" imgH="634680" progId="Equation.DSMT4">
                  <p:embed/>
                </p:oleObj>
              </mc:Choice>
              <mc:Fallback>
                <p:oleObj name="Equation" r:id="rId3" imgW="4381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5312462"/>
                        <a:ext cx="7739062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02386"/>
              </p:ext>
            </p:extLst>
          </p:nvPr>
        </p:nvGraphicFramePr>
        <p:xfrm>
          <a:off x="982662" y="3352747"/>
          <a:ext cx="71786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5" imgW="4914720" imgH="1257120" progId="Equation.DSMT4">
                  <p:embed/>
                </p:oleObj>
              </mc:Choice>
              <mc:Fallback>
                <p:oleObj name="Equation" r:id="rId5" imgW="49147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2662" y="3352747"/>
                        <a:ext cx="7178675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281922" y="3922234"/>
            <a:ext cx="7423731" cy="693893"/>
            <a:chOff x="1281922" y="3922234"/>
            <a:chExt cx="7423731" cy="693893"/>
          </a:xfrm>
        </p:grpSpPr>
        <p:sp>
          <p:nvSpPr>
            <p:cNvPr id="14" name="Down Arrow 13"/>
            <p:cNvSpPr/>
            <p:nvPr/>
          </p:nvSpPr>
          <p:spPr>
            <a:xfrm rot="2794848">
              <a:off x="5693998" y="4132032"/>
              <a:ext cx="457200" cy="46445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191053" y="3922234"/>
              <a:ext cx="2514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+mj-lt"/>
                </a:rPr>
                <a:t>Know this term</a:t>
              </a:r>
              <a:endParaRPr lang="en-US" sz="2400" dirty="0" smtClean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6" name="Down Arrow 15"/>
            <p:cNvSpPr/>
            <p:nvPr/>
          </p:nvSpPr>
          <p:spPr>
            <a:xfrm rot="19417287">
              <a:off x="4136215" y="4151671"/>
              <a:ext cx="457200" cy="46445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81922" y="4038600"/>
              <a:ext cx="3352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+mj-lt"/>
                </a:rPr>
                <a:t>Don’t know this term</a:t>
              </a:r>
              <a:endParaRPr lang="en-US" sz="2400" dirty="0" smtClean="0">
                <a:solidFill>
                  <a:srgbClr val="FF00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037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95600" y="214778"/>
            <a:ext cx="4724400" cy="175260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2294021" y="304800"/>
            <a:ext cx="457200" cy="173229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36821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9" name="Left Brace 8"/>
          <p:cNvSpPr/>
          <p:nvPr/>
        </p:nvSpPr>
        <p:spPr>
          <a:xfrm rot="16200000">
            <a:off x="5064573" y="-85277"/>
            <a:ext cx="386455" cy="4724398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265821" y="2205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8766" y="2536834"/>
            <a:ext cx="8088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 dimensional box with sides a and b with boundary conditions:   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0,y)=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a,y</a:t>
            </a:r>
            <a:r>
              <a:rPr lang="en-US" sz="2400" i="1" dirty="0" smtClean="0">
                <a:latin typeface="+mj-lt"/>
              </a:rPr>
              <a:t>)=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x,0)=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x,b</a:t>
            </a:r>
            <a:r>
              <a:rPr lang="en-US" sz="2400" i="1" dirty="0" smtClean="0">
                <a:latin typeface="+mj-lt"/>
              </a:rPr>
              <a:t>)=0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93116"/>
              </p:ext>
            </p:extLst>
          </p:nvPr>
        </p:nvGraphicFramePr>
        <p:xfrm>
          <a:off x="304800" y="4042234"/>
          <a:ext cx="8534400" cy="139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3" imgW="5816520" imgH="952200" progId="Equation.DSMT4">
                  <p:embed/>
                </p:oleObj>
              </mc:Choice>
              <mc:Fallback>
                <p:oleObj name="Equation" r:id="rId3" imgW="58165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042234"/>
                        <a:ext cx="8534400" cy="1397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48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69180"/>
              </p:ext>
            </p:extLst>
          </p:nvPr>
        </p:nvGraphicFramePr>
        <p:xfrm>
          <a:off x="1143000" y="1524000"/>
          <a:ext cx="562292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3" imgW="4470120" imgH="1333440" progId="Equation.DSMT4">
                  <p:embed/>
                </p:oleObj>
              </mc:Choice>
              <mc:Fallback>
                <p:oleObj name="Equation" r:id="rId3" imgW="447012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524000"/>
                        <a:ext cx="5622925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49566"/>
              </p:ext>
            </p:extLst>
          </p:nvPr>
        </p:nvGraphicFramePr>
        <p:xfrm>
          <a:off x="609600" y="304800"/>
          <a:ext cx="77390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5" imgW="4381200" imgH="634680" progId="Equation.DSMT4">
                  <p:embed/>
                </p:oleObj>
              </mc:Choice>
              <mc:Fallback>
                <p:oleObj name="Equation" r:id="rId5" imgW="4381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7739062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3056"/>
              </p:ext>
            </p:extLst>
          </p:nvPr>
        </p:nvGraphicFramePr>
        <p:xfrm>
          <a:off x="1219200" y="3500309"/>
          <a:ext cx="6324600" cy="268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7" imgW="5003640" imgH="2120760" progId="Equation.DSMT4">
                  <p:embed/>
                </p:oleObj>
              </mc:Choice>
              <mc:Fallback>
                <p:oleObj name="Equation" r:id="rId7" imgW="500364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3500309"/>
                        <a:ext cx="6324600" cy="2680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423562" y="3244334"/>
                <a:ext cx="2968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562" y="3244334"/>
                <a:ext cx="296876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785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construc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288073"/>
              </p:ext>
            </p:extLst>
          </p:nvPr>
        </p:nvGraphicFramePr>
        <p:xfrm>
          <a:off x="381000" y="685800"/>
          <a:ext cx="758264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3" imgW="4292280" imgH="482400" progId="Equation.DSMT4">
                  <p:embed/>
                </p:oleObj>
              </mc:Choice>
              <mc:Fallback>
                <p:oleObj name="Equation" r:id="rId3" imgW="4292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7582648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892196"/>
              </p:ext>
            </p:extLst>
          </p:nvPr>
        </p:nvGraphicFramePr>
        <p:xfrm>
          <a:off x="109999" y="1598176"/>
          <a:ext cx="8924001" cy="246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5" imgW="6908760" imgH="1904760" progId="Equation.DSMT4">
                  <p:embed/>
                </p:oleObj>
              </mc:Choice>
              <mc:Fallback>
                <p:oleObj name="Equation" r:id="rId5" imgW="690876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999" y="1598176"/>
                        <a:ext cx="8924001" cy="246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973179" y="4100978"/>
            <a:ext cx="4724400" cy="175260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1371600" y="4191000"/>
            <a:ext cx="457200" cy="173229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14400" y="4800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13" name="Left Brace 12"/>
          <p:cNvSpPr/>
          <p:nvPr/>
        </p:nvSpPr>
        <p:spPr>
          <a:xfrm rot="-5400000">
            <a:off x="4142152" y="3800923"/>
            <a:ext cx="386455" cy="4724398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343400" y="6091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35097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382925"/>
              </p:ext>
            </p:extLst>
          </p:nvPr>
        </p:nvGraphicFramePr>
        <p:xfrm>
          <a:off x="457200" y="2622253"/>
          <a:ext cx="71786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3" imgW="4914720" imgH="1257120" progId="Equation.DSMT4">
                  <p:embed/>
                </p:oleObj>
              </mc:Choice>
              <mc:Fallback>
                <p:oleObj name="Equation" r:id="rId3" imgW="49147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622253"/>
                        <a:ext cx="7178675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11179" y="228600"/>
            <a:ext cx="4724400" cy="175260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609600" y="318622"/>
            <a:ext cx="457200" cy="173229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400" y="92822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9" name="Left Brace 8"/>
          <p:cNvSpPr/>
          <p:nvPr/>
        </p:nvSpPr>
        <p:spPr>
          <a:xfrm rot="16200000">
            <a:off x="3380152" y="-71455"/>
            <a:ext cx="386455" cy="4724398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581400" y="2219157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8182"/>
              </p:ext>
            </p:extLst>
          </p:nvPr>
        </p:nvGraphicFramePr>
        <p:xfrm>
          <a:off x="2971800" y="609600"/>
          <a:ext cx="1223844" cy="71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5" imgW="457200" imgH="266400" progId="Equation.DSMT4">
                  <p:embed/>
                </p:oleObj>
              </mc:Choice>
              <mc:Fallback>
                <p:oleObj name="Equation" r:id="rId5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609600"/>
                        <a:ext cx="1223844" cy="713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02841"/>
              </p:ext>
            </p:extLst>
          </p:nvPr>
        </p:nvGraphicFramePr>
        <p:xfrm>
          <a:off x="257175" y="4610745"/>
          <a:ext cx="862965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7" imgW="6680160" imgH="1231560" progId="Equation.DSMT4">
                  <p:embed/>
                </p:oleObj>
              </mc:Choice>
              <mc:Fallback>
                <p:oleObj name="Equation" r:id="rId7" imgW="66801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175" y="4610745"/>
                        <a:ext cx="8629650" cy="159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62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49" y="1090612"/>
            <a:ext cx="8258437" cy="46767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45767" y="5029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68867"/>
              </p:ext>
            </p:extLst>
          </p:nvPr>
        </p:nvGraphicFramePr>
        <p:xfrm>
          <a:off x="257175" y="1371600"/>
          <a:ext cx="5004138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3" imgW="4038480" imgH="1307880" progId="Equation.DSMT4">
                  <p:embed/>
                </p:oleObj>
              </mc:Choice>
              <mc:Fallback>
                <p:oleObj name="Equation" r:id="rId3" imgW="40384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" y="1371600"/>
                        <a:ext cx="5004138" cy="162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98918"/>
              </p:ext>
            </p:extLst>
          </p:nvPr>
        </p:nvGraphicFramePr>
        <p:xfrm>
          <a:off x="257175" y="152400"/>
          <a:ext cx="7286625" cy="134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5" imgW="6680160" imgH="1231560" progId="Equation.DSMT4">
                  <p:embed/>
                </p:oleObj>
              </mc:Choice>
              <mc:Fallback>
                <p:oleObj name="Equation" r:id="rId5" imgW="66801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175" y="152400"/>
                        <a:ext cx="7286625" cy="1344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91938"/>
              </p:ext>
            </p:extLst>
          </p:nvPr>
        </p:nvGraphicFramePr>
        <p:xfrm>
          <a:off x="268511" y="2966513"/>
          <a:ext cx="8606978" cy="253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7" imgW="8407080" imgH="2476440" progId="Equation.DSMT4">
                  <p:embed/>
                </p:oleObj>
              </mc:Choice>
              <mc:Fallback>
                <p:oleObj name="Equation" r:id="rId7" imgW="8407080" imgH="247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511" y="2966513"/>
                        <a:ext cx="8606978" cy="253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693757"/>
              </p:ext>
            </p:extLst>
          </p:nvPr>
        </p:nvGraphicFramePr>
        <p:xfrm>
          <a:off x="381000" y="5695950"/>
          <a:ext cx="642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9" imgW="6426000" imgH="660240" progId="Equation.DSMT4">
                  <p:embed/>
                </p:oleObj>
              </mc:Choice>
              <mc:Fallback>
                <p:oleObj name="Equation" r:id="rId9" imgW="6426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5695950"/>
                        <a:ext cx="6426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97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65" y="228600"/>
            <a:ext cx="9066635" cy="5976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166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871" y="638175"/>
            <a:ext cx="7601929" cy="576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53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oisson </a:t>
            </a:r>
            <a:r>
              <a:rPr lang="en-US" sz="2400" b="1" dirty="0" smtClean="0"/>
              <a:t>Equation</a:t>
            </a:r>
            <a:endParaRPr lang="en-US" sz="2400" dirty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21246"/>
              </p:ext>
            </p:extLst>
          </p:nvPr>
        </p:nvGraphicFramePr>
        <p:xfrm>
          <a:off x="3136211" y="1071247"/>
          <a:ext cx="2971800" cy="111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3" imgW="1688760" imgH="634680" progId="Equation.DSMT4">
                  <p:embed/>
                </p:oleObj>
              </mc:Choice>
              <mc:Fallback>
                <p:oleObj name="Equation" r:id="rId3" imgW="1688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211" y="1071247"/>
                        <a:ext cx="2971800" cy="111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6280"/>
              </p:ext>
            </p:extLst>
          </p:nvPr>
        </p:nvGraphicFramePr>
        <p:xfrm>
          <a:off x="576262" y="2640907"/>
          <a:ext cx="814387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5" imgW="5574960" imgH="1574640" progId="Equation.DSMT4">
                  <p:embed/>
                </p:oleObj>
              </mc:Choice>
              <mc:Fallback>
                <p:oleObj name="Equation" r:id="rId5" imgW="55749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262" y="2640907"/>
                        <a:ext cx="8143875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19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943" y="115243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Poisson equation for one-dimensional syst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50258"/>
              </p:ext>
            </p:extLst>
          </p:nvPr>
        </p:nvGraphicFramePr>
        <p:xfrm>
          <a:off x="2743201" y="576908"/>
          <a:ext cx="2438400" cy="93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Equation" r:id="rId3" imgW="1726920" imgH="660240" progId="Equation.DSMT4">
                  <p:embed/>
                </p:oleObj>
              </mc:Choice>
              <mc:Fallback>
                <p:oleObj name="Equation" r:id="rId3" imgW="1726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1" y="576908"/>
                        <a:ext cx="2438400" cy="932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8113"/>
              </p:ext>
            </p:extLst>
          </p:nvPr>
        </p:nvGraphicFramePr>
        <p:xfrm>
          <a:off x="563592" y="1347788"/>
          <a:ext cx="718820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5" imgW="5397480" imgH="1663560" progId="Equation.DSMT4">
                  <p:embed/>
                </p:oleObj>
              </mc:Choice>
              <mc:Fallback>
                <p:oleObj name="Equation" r:id="rId5" imgW="539748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592" y="1347788"/>
                        <a:ext cx="7188200" cy="221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73065"/>
              </p:ext>
            </p:extLst>
          </p:nvPr>
        </p:nvGraphicFramePr>
        <p:xfrm>
          <a:off x="602680" y="3733800"/>
          <a:ext cx="6748463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3" name="Equation" r:id="rId7" imgW="5067000" imgH="1663560" progId="Equation.DSMT4">
                  <p:embed/>
                </p:oleObj>
              </mc:Choice>
              <mc:Fallback>
                <p:oleObj name="Equation" r:id="rId7" imgW="50670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680" y="3733800"/>
                        <a:ext cx="6748463" cy="221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638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7355" y="18691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procedure for constructing Green’s function for one-dimensional system using 2 independent solutions of the homogeneous equ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42563"/>
              </p:ext>
            </p:extLst>
          </p:nvPr>
        </p:nvGraphicFramePr>
        <p:xfrm>
          <a:off x="419280" y="1371600"/>
          <a:ext cx="8220075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3" imgW="6070320" imgH="2946240" progId="Equation.DSMT4">
                  <p:embed/>
                </p:oleObj>
              </mc:Choice>
              <mc:Fallback>
                <p:oleObj name="Equation" r:id="rId3" imgW="607032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280" y="1371600"/>
                        <a:ext cx="8220075" cy="415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5894685"/>
            <a:ext cx="822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autiful method; but only works in one dimension.</a:t>
            </a:r>
          </a:p>
        </p:txBody>
      </p:sp>
    </p:spTree>
    <p:extLst>
      <p:ext uri="{BB962C8B-B14F-4D97-AF65-F5344CB8AC3E}">
        <p14:creationId xmlns:p14="http://schemas.microsoft.com/office/powerpoint/2010/main" val="59615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62" y="409575"/>
            <a:ext cx="8601075" cy="603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40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Orthogonal function expans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76838"/>
              </p:ext>
            </p:extLst>
          </p:nvPr>
        </p:nvGraphicFramePr>
        <p:xfrm>
          <a:off x="747467" y="1259532"/>
          <a:ext cx="7649066" cy="47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3" imgW="5943600" imgH="3695400" progId="Equation.DSMT4">
                  <p:embed/>
                </p:oleObj>
              </mc:Choice>
              <mc:Fallback>
                <p:oleObj name="Equation" r:id="rId3" imgW="5943600" imgH="36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467" y="1259532"/>
                        <a:ext cx="7649066" cy="475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55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0" y="1524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14435"/>
              </p:ext>
            </p:extLst>
          </p:nvPr>
        </p:nvGraphicFramePr>
        <p:xfrm>
          <a:off x="679450" y="614065"/>
          <a:ext cx="6711950" cy="253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3" imgW="5384520" imgH="2031840" progId="Equation.DSMT4">
                  <p:embed/>
                </p:oleObj>
              </mc:Choice>
              <mc:Fallback>
                <p:oleObj name="Equation" r:id="rId3" imgW="538452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0" y="614065"/>
                        <a:ext cx="6711950" cy="253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64799"/>
              </p:ext>
            </p:extLst>
          </p:nvPr>
        </p:nvGraphicFramePr>
        <p:xfrm>
          <a:off x="695492" y="3276600"/>
          <a:ext cx="7338352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5" imgW="6324480" imgH="2654280" progId="Equation.DSMT4">
                  <p:embed/>
                </p:oleObj>
              </mc:Choice>
              <mc:Fallback>
                <p:oleObj name="Equation" r:id="rId5" imgW="632448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492" y="3276600"/>
                        <a:ext cx="7338352" cy="307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85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216659"/>
              </p:ext>
            </p:extLst>
          </p:nvPr>
        </p:nvGraphicFramePr>
        <p:xfrm>
          <a:off x="564482" y="354012"/>
          <a:ext cx="8134350" cy="35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3" imgW="6845040" imgH="2971800" progId="Equation.DSMT4">
                  <p:embed/>
                </p:oleObj>
              </mc:Choice>
              <mc:Fallback>
                <p:oleObj name="Equation" r:id="rId3" imgW="6845040" imgH="297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482" y="354012"/>
                        <a:ext cx="8134350" cy="353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56687"/>
              </p:ext>
            </p:extLst>
          </p:nvPr>
        </p:nvGraphicFramePr>
        <p:xfrm>
          <a:off x="990600" y="3924300"/>
          <a:ext cx="57150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5" imgW="5715000" imgH="2400120" progId="Equation.DSMT4">
                  <p:embed/>
                </p:oleObj>
              </mc:Choice>
              <mc:Fallback>
                <p:oleObj name="Equation" r:id="rId5" imgW="571500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924300"/>
                        <a:ext cx="57150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34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70</TotalTime>
  <Words>432</Words>
  <Application>Microsoft Office PowerPoint</Application>
  <PresentationFormat>On-screen Show (4:3)</PresentationFormat>
  <Paragraphs>107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1</cp:revision>
  <cp:lastPrinted>2017-01-19T19:56:09Z</cp:lastPrinted>
  <dcterms:created xsi:type="dcterms:W3CDTF">2012-01-10T18:32:24Z</dcterms:created>
  <dcterms:modified xsi:type="dcterms:W3CDTF">2017-01-19T21:05:17Z</dcterms:modified>
</cp:coreProperties>
</file>